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CF17D7F" w14:textId="0783BB8D" w:rsidR="001215EC" w:rsidRPr="00020B17" w:rsidRDefault="001215EC" w:rsidP="008D1DCB">
      <w:pPr>
        <w:rPr>
          <w:rFonts w:ascii="Times New Roman" w:hAnsi="Times New Roman" w:cs="Times New Roman"/>
          <w:szCs w:val="22"/>
        </w:rPr>
      </w:pPr>
      <w:r w:rsidRPr="00020B17">
        <w:rPr>
          <w:rFonts w:ascii="Times New Roman" w:hAnsi="Times New Roman" w:cs="Times New Roman"/>
          <w:szCs w:val="22"/>
        </w:rPr>
        <w:t>Name _________________</w:t>
      </w:r>
      <w:r w:rsidR="00DD2B7B" w:rsidRPr="00020B17">
        <w:rPr>
          <w:rFonts w:ascii="Times New Roman" w:hAnsi="Times New Roman" w:cs="Times New Roman"/>
          <w:szCs w:val="22"/>
        </w:rPr>
        <w:t>___________________________</w:t>
      </w:r>
      <w:r w:rsidR="00DD2B7B" w:rsidRPr="00020B17">
        <w:rPr>
          <w:rFonts w:ascii="Times New Roman" w:hAnsi="Times New Roman" w:cs="Times New Roman"/>
          <w:szCs w:val="22"/>
        </w:rPr>
        <w:tab/>
        <w:t>Date _</w:t>
      </w:r>
      <w:r w:rsidRPr="00020B17">
        <w:rPr>
          <w:rFonts w:ascii="Times New Roman" w:hAnsi="Times New Roman" w:cs="Times New Roman"/>
          <w:szCs w:val="22"/>
        </w:rPr>
        <w:t>________________</w:t>
      </w:r>
      <w:r w:rsidRPr="00020B17">
        <w:rPr>
          <w:rFonts w:ascii="Times New Roman" w:hAnsi="Times New Roman" w:cs="Times New Roman"/>
          <w:szCs w:val="22"/>
        </w:rPr>
        <w:tab/>
        <w:t>Period ______</w:t>
      </w:r>
    </w:p>
    <w:p w14:paraId="7768437B" w14:textId="794E97B3" w:rsidR="001215EC" w:rsidRPr="000865C5" w:rsidRDefault="001215EC" w:rsidP="008D1DCB">
      <w:pPr>
        <w:rPr>
          <w:rFonts w:ascii="Times New Roman" w:hAnsi="Times New Roman" w:cs="Times New Roman"/>
          <w:b/>
          <w:sz w:val="22"/>
          <w:szCs w:val="22"/>
        </w:rPr>
      </w:pPr>
      <w:r w:rsidRPr="00020B17">
        <w:rPr>
          <w:rFonts w:ascii="Times New Roman" w:hAnsi="Times New Roman" w:cs="Times New Roman"/>
          <w:b/>
          <w:szCs w:val="22"/>
        </w:rPr>
        <w:t>Topic:</w:t>
      </w:r>
      <w:r w:rsidRPr="00020B17">
        <w:rPr>
          <w:rFonts w:ascii="Times New Roman" w:hAnsi="Times New Roman" w:cs="Times New Roman"/>
          <w:szCs w:val="22"/>
        </w:rPr>
        <w:t xml:space="preserve"> </w:t>
      </w:r>
      <w:r w:rsidR="006E02EC" w:rsidRPr="00020B17">
        <w:rPr>
          <w:rFonts w:ascii="Times New Roman" w:hAnsi="Times New Roman" w:cs="Times New Roman"/>
          <w:szCs w:val="22"/>
        </w:rPr>
        <w:t xml:space="preserve"> </w:t>
      </w:r>
      <w:r w:rsidR="000954ED">
        <w:rPr>
          <w:rFonts w:ascii="Times New Roman" w:hAnsi="Times New Roman" w:cs="Times New Roman"/>
          <w:szCs w:val="22"/>
        </w:rPr>
        <w:t xml:space="preserve">Volume of </w:t>
      </w:r>
      <w:r w:rsidR="00413A0C">
        <w:rPr>
          <w:rFonts w:ascii="Times New Roman" w:hAnsi="Times New Roman" w:cs="Times New Roman"/>
          <w:szCs w:val="22"/>
        </w:rPr>
        <w:t>Cylinder and Cones</w:t>
      </w:r>
      <w:bookmarkStart w:id="0" w:name="_GoBack"/>
      <w:bookmarkEnd w:id="0"/>
      <w:r w:rsidR="000954ED">
        <w:rPr>
          <w:rFonts w:ascii="Times New Roman" w:hAnsi="Times New Roman" w:cs="Times New Roman"/>
          <w:szCs w:val="22"/>
        </w:rPr>
        <w:tab/>
      </w:r>
      <w:r w:rsidR="00ED3578">
        <w:rPr>
          <w:rFonts w:ascii="Times New Roman" w:hAnsi="Times New Roman" w:cs="Times New Roman"/>
          <w:szCs w:val="22"/>
        </w:rPr>
        <w:tab/>
      </w:r>
      <w:r w:rsidR="00ED3578">
        <w:rPr>
          <w:rFonts w:ascii="Times New Roman" w:hAnsi="Times New Roman" w:cs="Times New Roman"/>
          <w:szCs w:val="22"/>
        </w:rPr>
        <w:tab/>
      </w:r>
      <w:r w:rsidR="00ED3578">
        <w:rPr>
          <w:rFonts w:ascii="Times New Roman" w:hAnsi="Times New Roman" w:cs="Times New Roman"/>
          <w:szCs w:val="22"/>
        </w:rPr>
        <w:tab/>
      </w:r>
      <w:r w:rsidR="00415C64">
        <w:rPr>
          <w:rFonts w:ascii="Times New Roman" w:hAnsi="Times New Roman" w:cs="Times New Roman"/>
          <w:szCs w:val="22"/>
        </w:rPr>
        <w:tab/>
      </w:r>
      <w:r w:rsidR="00415C64">
        <w:rPr>
          <w:rFonts w:ascii="Times New Roman" w:hAnsi="Times New Roman" w:cs="Times New Roman"/>
          <w:b/>
          <w:szCs w:val="22"/>
        </w:rPr>
        <w:t xml:space="preserve">         </w:t>
      </w:r>
      <w:r w:rsidR="003D4821" w:rsidRPr="00020B17">
        <w:rPr>
          <w:rFonts w:ascii="Times New Roman" w:hAnsi="Times New Roman" w:cs="Times New Roman"/>
          <w:b/>
          <w:szCs w:val="22"/>
        </w:rPr>
        <w:t>Website</w:t>
      </w:r>
      <w:r w:rsidR="00FD44D3" w:rsidRPr="00020B17">
        <w:rPr>
          <w:rFonts w:ascii="Times New Roman" w:hAnsi="Times New Roman" w:cs="Times New Roman"/>
          <w:szCs w:val="22"/>
        </w:rPr>
        <w:t>: msgiwa</w:t>
      </w:r>
      <w:r w:rsidR="00C625BE" w:rsidRPr="00020B17">
        <w:rPr>
          <w:rFonts w:ascii="Times New Roman" w:hAnsi="Times New Roman" w:cs="Times New Roman"/>
          <w:szCs w:val="22"/>
        </w:rPr>
        <w:t>1</w:t>
      </w:r>
      <w:r w:rsidR="003D4821" w:rsidRPr="00020B17">
        <w:rPr>
          <w:rFonts w:ascii="Times New Roman" w:hAnsi="Times New Roman" w:cs="Times New Roman"/>
          <w:szCs w:val="22"/>
        </w:rPr>
        <w:t>.weebly.com</w:t>
      </w:r>
      <w:r w:rsidR="003D4821" w:rsidRPr="000865C5">
        <w:rPr>
          <w:rFonts w:ascii="Times New Roman" w:hAnsi="Times New Roman" w:cs="Times New Roman"/>
          <w:i/>
          <w:sz w:val="22"/>
          <w:szCs w:val="22"/>
        </w:rPr>
        <w:tab/>
      </w:r>
    </w:p>
    <w:p w14:paraId="75F1B76C" w14:textId="77777777" w:rsidR="00441B7C" w:rsidRDefault="00413A0C" w:rsidP="008D1DCB">
      <w:p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pict w14:anchorId="05F04E27">
          <v:rect id="_x0000_i1025" style="width:511.2pt;height:3pt" o:hralign="center" o:hrstd="t" o:hrnoshade="t" o:hr="t" fillcolor="black" stroked="f"/>
        </w:pict>
      </w:r>
    </w:p>
    <w:p w14:paraId="475E5CEA" w14:textId="62F26118" w:rsidR="00FE5042" w:rsidRDefault="00FE5042" w:rsidP="008D1DCB">
      <w:pPr>
        <w:rPr>
          <w:rFonts w:ascii="Times New Roman" w:hAnsi="Times New Roman" w:cs="Times New Roman"/>
          <w:sz w:val="22"/>
          <w:szCs w:val="22"/>
        </w:rPr>
      </w:pPr>
    </w:p>
    <w:tbl>
      <w:tblPr>
        <w:tblpPr w:leftFromText="180" w:rightFromText="180" w:vertAnchor="text" w:tblpY="1"/>
        <w:tblOverlap w:val="never"/>
        <w:tblW w:w="0" w:type="auto"/>
        <w:tblInd w:w="243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1E0" w:firstRow="1" w:lastRow="1" w:firstColumn="1" w:lastColumn="1" w:noHBand="0" w:noVBand="0"/>
      </w:tblPr>
      <w:tblGrid>
        <w:gridCol w:w="5728"/>
      </w:tblGrid>
      <w:tr w:rsidR="008D1DCB" w:rsidRPr="006C124A" w14:paraId="7C9652F4" w14:textId="77777777" w:rsidTr="006B6E2F">
        <w:trPr>
          <w:trHeight w:val="981"/>
        </w:trPr>
        <w:tc>
          <w:tcPr>
            <w:tcW w:w="5728" w:type="dxa"/>
            <w:shd w:val="clear" w:color="auto" w:fill="auto"/>
          </w:tcPr>
          <w:p w14:paraId="5E9B5470" w14:textId="77777777" w:rsidR="008D1DCB" w:rsidRPr="006C124A" w:rsidRDefault="008D1DCB" w:rsidP="008D1DCB">
            <w:pPr>
              <w:rPr>
                <w:rFonts w:ascii="Century Gothic" w:hAnsi="Century Gothic"/>
                <w:b/>
                <w:sz w:val="28"/>
                <w:szCs w:val="28"/>
              </w:rPr>
            </w:pPr>
            <w:r>
              <w:rPr>
                <w:rFonts w:ascii="Century Gothic" w:hAnsi="Century Gothic"/>
                <w:b/>
                <w:sz w:val="28"/>
                <w:szCs w:val="28"/>
              </w:rPr>
              <w:t>Volume of a Prism or Cylinder:</w:t>
            </w:r>
          </w:p>
          <w:p w14:paraId="08032B07" w14:textId="77777777" w:rsidR="008D1DCB" w:rsidRPr="006C124A" w:rsidRDefault="008D1DCB" w:rsidP="008D1DCB">
            <w:pPr>
              <w:jc w:val="center"/>
              <w:rPr>
                <w:rFonts w:ascii="Century Gothic" w:hAnsi="Century Gothic"/>
                <w:b/>
                <w:sz w:val="28"/>
                <w:szCs w:val="28"/>
              </w:rPr>
            </w:pPr>
            <w:r w:rsidRPr="006C124A">
              <w:rPr>
                <w:rFonts w:ascii="Century Gothic" w:hAnsi="Century Gothic"/>
                <w:position w:val="-4"/>
                <w:sz w:val="28"/>
                <w:szCs w:val="28"/>
              </w:rPr>
              <w:object w:dxaOrig="1120" w:dyaOrig="300" w14:anchorId="70DDD75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82pt;height:23pt" o:ole="">
                  <v:imagedata r:id="rId9" o:title=""/>
                </v:shape>
                <o:OLEObject Type="Embed" ProgID="Equation.DSMT4" ShapeID="_x0000_i1028" DrawAspect="Content" ObjectID="_1352940014" r:id="rId10"/>
              </w:object>
            </w:r>
            <w:r w:rsidRPr="006C124A">
              <w:rPr>
                <w:rFonts w:ascii="Century Gothic" w:hAnsi="Century Gothic"/>
                <w:sz w:val="28"/>
                <w:szCs w:val="28"/>
              </w:rPr>
              <w:t xml:space="preserve"> </w:t>
            </w:r>
          </w:p>
        </w:tc>
      </w:tr>
    </w:tbl>
    <w:p w14:paraId="2DF94950" w14:textId="2D0C5209" w:rsidR="008D1DCB" w:rsidRDefault="008D1DCB" w:rsidP="008D1DCB">
      <w:pPr>
        <w:rPr>
          <w:sz w:val="28"/>
          <w:szCs w:val="28"/>
          <w:u w:val="single"/>
        </w:rPr>
      </w:pPr>
    </w:p>
    <w:p w14:paraId="4CB4001B" w14:textId="77777777" w:rsidR="008D1DCB" w:rsidRDefault="008D1DCB" w:rsidP="008D1DCB">
      <w:pPr>
        <w:rPr>
          <w:sz w:val="28"/>
          <w:szCs w:val="28"/>
          <w:u w:val="single"/>
        </w:rPr>
      </w:pPr>
    </w:p>
    <w:p w14:paraId="3074E7AC" w14:textId="77777777" w:rsidR="008D1DCB" w:rsidRDefault="008D1DCB" w:rsidP="008D1DCB">
      <w:pPr>
        <w:rPr>
          <w:sz w:val="28"/>
          <w:szCs w:val="28"/>
          <w:u w:val="single"/>
        </w:rPr>
      </w:pPr>
    </w:p>
    <w:p w14:paraId="0FE87F7D" w14:textId="77777777" w:rsidR="008D1DCB" w:rsidRPr="006C124A" w:rsidRDefault="008D1DCB" w:rsidP="008D1DCB">
      <w:pPr>
        <w:rPr>
          <w:sz w:val="28"/>
          <w:szCs w:val="28"/>
          <w:u w:val="single"/>
        </w:rPr>
      </w:pPr>
    </w:p>
    <w:p w14:paraId="4F7E407A" w14:textId="77777777" w:rsidR="008D1DCB" w:rsidRDefault="008D1DCB" w:rsidP="008D1DCB">
      <w:r>
        <w:t>Prisms:</w:t>
      </w:r>
    </w:p>
    <w:p w14:paraId="397C6DEC" w14:textId="77777777" w:rsidR="008D1DCB" w:rsidRDefault="008D1DCB" w:rsidP="008D1DCB"/>
    <w:p w14:paraId="7591DC42" w14:textId="77777777" w:rsidR="008D1DCB" w:rsidRDefault="008D1DCB" w:rsidP="008D1DCB">
      <w:pPr>
        <w:numPr>
          <w:ilvl w:val="0"/>
          <w:numId w:val="15"/>
        </w:numPr>
      </w:pPr>
      <w:r>
        <w:t>B = _______, V = _______</w:t>
      </w:r>
      <w:r>
        <w:tab/>
        <w:t xml:space="preserve">             2. B = _______, V = _______</w:t>
      </w:r>
      <w:r>
        <w:tab/>
      </w:r>
      <w:r>
        <w:tab/>
      </w:r>
      <w:r>
        <w:tab/>
      </w:r>
    </w:p>
    <w:p w14:paraId="77BBD4E5" w14:textId="77777777" w:rsidR="008D1DCB" w:rsidRPr="00765963" w:rsidRDefault="008D1DCB" w:rsidP="008D1DCB">
      <w:pPr>
        <w:spacing w:before="100" w:beforeAutospacing="1" w:after="100" w:afterAutospacing="1"/>
        <w:outlineLvl w:val="4"/>
        <w:rPr>
          <w:rFonts w:ascii="Times New Roman" w:hAnsi="Times New Roman"/>
          <w:i/>
          <w:iCs/>
          <w:color w:val="0000FB"/>
          <w:sz w:val="28"/>
          <w:szCs w:val="28"/>
        </w:rPr>
      </w:pPr>
      <w:r>
        <w:rPr>
          <w:rFonts w:ascii="Arial" w:hAnsi="Arial" w:cs="Arial"/>
          <w:noProof/>
          <w:color w:val="1E0FBE"/>
          <w:sz w:val="20"/>
          <w:szCs w:val="20"/>
        </w:rPr>
        <w:drawing>
          <wp:inline distT="0" distB="0" distL="0" distR="0" wp14:anchorId="510E76CE" wp14:editId="32F09CBF">
            <wp:extent cx="1847850" cy="1209675"/>
            <wp:effectExtent l="0" t="0" r="0" b="9525"/>
            <wp:docPr id="21" name="Picture 3" descr="https://encrypted-tbn1.gstatic.com/images?q=tbn:ANd9GcQTqXyTrk1i9hOPpIuZ_4HP6SZVzHO0ryYuEGGXp48o5bo0ngVMx-mh3kg">
              <a:hlinkClick xmlns:a="http://schemas.openxmlformats.org/drawingml/2006/main" r:id="rId1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encrypted-tbn1.gstatic.com/images?q=tbn:ANd9GcQTqXyTrk1i9hOPpIuZ_4HP6SZVzHO0ryYuEGGXp48o5bo0ngVMx-mh3kg">
                      <a:hlinkClick r:id="rId1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</w:t>
      </w:r>
      <w:r>
        <w:rPr>
          <w:noProof/>
        </w:rPr>
        <w:t xml:space="preserve">                        </w:t>
      </w:r>
      <w:r>
        <w:rPr>
          <w:noProof/>
        </w:rPr>
        <w:drawing>
          <wp:inline distT="0" distB="0" distL="0" distR="0" wp14:anchorId="53BA120B" wp14:editId="245314DA">
            <wp:extent cx="1571625" cy="1485900"/>
            <wp:effectExtent l="0" t="0" r="9525" b="0"/>
            <wp:docPr id="25" name="Picture 2" descr="http://www.cimt.plymouth.ac.uk/projects/mepres/book7/bk7i22/s6eq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cimt.plymouth.ac.uk/projects/mepres/book7/bk7i22/s6eq1.g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E35E62" w14:textId="77777777" w:rsidR="008D1DCB" w:rsidRDefault="008D1DCB" w:rsidP="008D1DCB">
      <w:r>
        <w:t>Cylinders:</w:t>
      </w:r>
    </w:p>
    <w:p w14:paraId="5CA8C5EB" w14:textId="77777777" w:rsidR="008D1DCB" w:rsidRDefault="008D1DCB" w:rsidP="008D1DCB"/>
    <w:p w14:paraId="51BDAD00" w14:textId="77777777" w:rsidR="008D1DCB" w:rsidRDefault="008D1DCB" w:rsidP="008D1DCB">
      <w:r>
        <w:rPr>
          <w:noProof/>
        </w:rPr>
        <w:drawing>
          <wp:anchor distT="0" distB="0" distL="114300" distR="114300" simplePos="0" relativeHeight="251659264" behindDoc="0" locked="0" layoutInCell="1" allowOverlap="1" wp14:anchorId="2253B568" wp14:editId="006311D4">
            <wp:simplePos x="0" y="0"/>
            <wp:positionH relativeFrom="column">
              <wp:posOffset>161925</wp:posOffset>
            </wp:positionH>
            <wp:positionV relativeFrom="paragraph">
              <wp:posOffset>194945</wp:posOffset>
            </wp:positionV>
            <wp:extent cx="1066800" cy="163830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638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3.  B = _______, V = _______</w:t>
      </w:r>
      <w:r>
        <w:tab/>
        <w:t xml:space="preserve">             4. B = _______, V = _______</w:t>
      </w:r>
      <w:r>
        <w:tab/>
      </w:r>
    </w:p>
    <w:p w14:paraId="74A2B0AA" w14:textId="77777777" w:rsidR="008D1DCB" w:rsidRDefault="008D1DCB" w:rsidP="008D1DCB">
      <w:r>
        <w:rPr>
          <w:noProof/>
        </w:rPr>
        <w:drawing>
          <wp:anchor distT="0" distB="0" distL="114300" distR="114300" simplePos="0" relativeHeight="251660288" behindDoc="0" locked="0" layoutInCell="1" allowOverlap="1" wp14:anchorId="73AFAA95" wp14:editId="35301BA7">
            <wp:simplePos x="0" y="0"/>
            <wp:positionH relativeFrom="column">
              <wp:posOffset>3439795</wp:posOffset>
            </wp:positionH>
            <wp:positionV relativeFrom="paragraph">
              <wp:posOffset>121920</wp:posOffset>
            </wp:positionV>
            <wp:extent cx="1526540" cy="137604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37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0605788" w14:textId="77777777" w:rsidR="008D1DCB" w:rsidRDefault="008D1DCB" w:rsidP="008D1DCB"/>
    <w:p w14:paraId="2B0AB3EE" w14:textId="77777777" w:rsidR="008D1DCB" w:rsidRDefault="008D1DCB" w:rsidP="008D1DCB"/>
    <w:p w14:paraId="54A57BCA" w14:textId="77777777" w:rsidR="008D1DCB" w:rsidRDefault="008D1DCB" w:rsidP="008D1DCB"/>
    <w:p w14:paraId="6B8AD56A" w14:textId="77777777" w:rsidR="008D1DCB" w:rsidRDefault="008D1DCB" w:rsidP="008D1DCB"/>
    <w:p w14:paraId="482A25F7" w14:textId="77777777" w:rsidR="008D1DCB" w:rsidRDefault="008D1DCB" w:rsidP="008D1DCB"/>
    <w:p w14:paraId="13FF4249" w14:textId="77777777" w:rsidR="008D1DCB" w:rsidRDefault="008D1DCB" w:rsidP="008D1DCB"/>
    <w:p w14:paraId="429E9DEC" w14:textId="77777777" w:rsidR="008D1DCB" w:rsidRDefault="008D1DCB" w:rsidP="008D1DCB"/>
    <w:p w14:paraId="653ACEA3" w14:textId="77777777" w:rsidR="008D1DCB" w:rsidRDefault="008D1DCB" w:rsidP="008D1DCB"/>
    <w:p w14:paraId="1C163C87" w14:textId="77777777" w:rsidR="008D1DCB" w:rsidRDefault="008D1DCB" w:rsidP="008D1DCB"/>
    <w:p w14:paraId="1C1CBD72" w14:textId="77777777" w:rsidR="008D1DCB" w:rsidRDefault="008D1DCB" w:rsidP="008D1DCB"/>
    <w:p w14:paraId="5A1D3170" w14:textId="77777777" w:rsidR="008D1DCB" w:rsidRDefault="008D1DCB" w:rsidP="008D1DCB">
      <w:pPr>
        <w:rPr>
          <w:sz w:val="16"/>
          <w:szCs w:val="16"/>
        </w:rPr>
      </w:pPr>
      <w:r>
        <w:rPr>
          <w:sz w:val="16"/>
          <w:szCs w:val="16"/>
        </w:rPr>
        <w:pict w14:anchorId="099BFC88">
          <v:rect id="_x0000_i1029" style="width:511.2pt;height:3pt" o:hralign="center" o:hrstd="t" o:hrnoshade="t" o:hr="t" fillcolor="black" stroked="f"/>
        </w:pict>
      </w:r>
    </w:p>
    <w:p w14:paraId="159C6CF3" w14:textId="77777777" w:rsidR="008D1DCB" w:rsidRPr="006C124A" w:rsidRDefault="008D1DCB" w:rsidP="008D1DCB">
      <w:pPr>
        <w:rPr>
          <w:sz w:val="16"/>
          <w:szCs w:val="16"/>
        </w:rPr>
      </w:pPr>
    </w:p>
    <w:tbl>
      <w:tblPr>
        <w:tblpPr w:leftFromText="180" w:rightFromText="180" w:vertAnchor="text" w:tblpY="1"/>
        <w:tblOverlap w:val="never"/>
        <w:tblW w:w="0" w:type="auto"/>
        <w:tblInd w:w="243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1E0" w:firstRow="1" w:lastRow="1" w:firstColumn="1" w:lastColumn="1" w:noHBand="0" w:noVBand="0"/>
      </w:tblPr>
      <w:tblGrid>
        <w:gridCol w:w="5728"/>
      </w:tblGrid>
      <w:tr w:rsidR="008D1DCB" w:rsidRPr="006C124A" w14:paraId="76240D82" w14:textId="77777777" w:rsidTr="006B6E2F">
        <w:trPr>
          <w:trHeight w:val="1215"/>
        </w:trPr>
        <w:tc>
          <w:tcPr>
            <w:tcW w:w="5728" w:type="dxa"/>
            <w:shd w:val="clear" w:color="auto" w:fill="auto"/>
          </w:tcPr>
          <w:p w14:paraId="2CFE7333" w14:textId="77777777" w:rsidR="008D1DCB" w:rsidRPr="006C124A" w:rsidRDefault="008D1DCB" w:rsidP="008D1DCB">
            <w:pPr>
              <w:rPr>
                <w:rFonts w:ascii="Century Gothic" w:hAnsi="Century Gothic"/>
                <w:b/>
                <w:sz w:val="28"/>
                <w:szCs w:val="28"/>
              </w:rPr>
            </w:pPr>
            <w:r>
              <w:rPr>
                <w:rFonts w:ascii="Century Gothic" w:hAnsi="Century Gothic"/>
                <w:b/>
                <w:sz w:val="28"/>
                <w:szCs w:val="28"/>
              </w:rPr>
              <w:t>Volume of a Cone or Pyramid</w:t>
            </w:r>
          </w:p>
          <w:p w14:paraId="38963961" w14:textId="77777777" w:rsidR="008D1DCB" w:rsidRPr="006C124A" w:rsidRDefault="008D1DCB" w:rsidP="008D1DCB">
            <w:pPr>
              <w:jc w:val="center"/>
              <w:rPr>
                <w:rFonts w:ascii="Century Gothic" w:hAnsi="Century Gothic"/>
                <w:b/>
                <w:sz w:val="28"/>
                <w:szCs w:val="28"/>
              </w:rPr>
            </w:pPr>
            <w:r w:rsidRPr="006C124A">
              <w:rPr>
                <w:rFonts w:ascii="Century Gothic" w:hAnsi="Century Gothic"/>
                <w:position w:val="-28"/>
                <w:sz w:val="28"/>
                <w:szCs w:val="28"/>
              </w:rPr>
              <w:object w:dxaOrig="1359" w:dyaOrig="740" w14:anchorId="403396B1">
                <v:shape id="_x0000_i1030" type="#_x0000_t75" style="width:83pt;height:45pt" o:ole="">
                  <v:imagedata r:id="rId16" o:title=""/>
                </v:shape>
                <o:OLEObject Type="Embed" ProgID="Equation.DSMT4" ShapeID="_x0000_i1030" DrawAspect="Content" ObjectID="_1352940015" r:id="rId17"/>
              </w:object>
            </w:r>
            <w:r w:rsidRPr="006C124A">
              <w:rPr>
                <w:rFonts w:ascii="Century Gothic" w:hAnsi="Century Gothic"/>
                <w:sz w:val="28"/>
                <w:szCs w:val="28"/>
              </w:rPr>
              <w:t xml:space="preserve"> </w:t>
            </w:r>
          </w:p>
        </w:tc>
      </w:tr>
    </w:tbl>
    <w:p w14:paraId="60273B2C" w14:textId="77777777" w:rsidR="008D1DCB" w:rsidRDefault="008D1DCB" w:rsidP="008D1DCB">
      <w:pPr>
        <w:rPr>
          <w:sz w:val="28"/>
          <w:szCs w:val="28"/>
          <w:u w:val="single"/>
        </w:rPr>
      </w:pPr>
    </w:p>
    <w:p w14:paraId="5C15E611" w14:textId="77777777" w:rsidR="008D1DCB" w:rsidRDefault="008D1DCB" w:rsidP="008D1DCB">
      <w:pPr>
        <w:rPr>
          <w:sz w:val="28"/>
          <w:szCs w:val="28"/>
          <w:u w:val="single"/>
        </w:rPr>
      </w:pPr>
    </w:p>
    <w:p w14:paraId="4F280745" w14:textId="77777777" w:rsidR="008D1DCB" w:rsidRDefault="008D1DCB" w:rsidP="008D1DCB">
      <w:pPr>
        <w:rPr>
          <w:sz w:val="28"/>
          <w:szCs w:val="28"/>
          <w:u w:val="single"/>
        </w:rPr>
      </w:pPr>
    </w:p>
    <w:p w14:paraId="4DABCDE3" w14:textId="77777777" w:rsidR="008D1DCB" w:rsidRDefault="008D1DCB" w:rsidP="008D1DCB">
      <w:pPr>
        <w:rPr>
          <w:sz w:val="28"/>
          <w:szCs w:val="28"/>
          <w:u w:val="single"/>
        </w:rPr>
      </w:pPr>
    </w:p>
    <w:p w14:paraId="530665EA" w14:textId="77777777" w:rsidR="008D1DCB" w:rsidRDefault="008D1DCB" w:rsidP="008D1DCB">
      <w:pPr>
        <w:numPr>
          <w:ilvl w:val="0"/>
          <w:numId w:val="16"/>
        </w:num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11A1B1C2" wp14:editId="032D1C06">
            <wp:simplePos x="0" y="0"/>
            <wp:positionH relativeFrom="column">
              <wp:posOffset>2371725</wp:posOffset>
            </wp:positionH>
            <wp:positionV relativeFrom="paragraph">
              <wp:posOffset>76835</wp:posOffset>
            </wp:positionV>
            <wp:extent cx="1489710" cy="167640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9710" cy="1676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7498BCA9" wp14:editId="228A9F3A">
            <wp:simplePos x="0" y="0"/>
            <wp:positionH relativeFrom="column">
              <wp:posOffset>4585970</wp:posOffset>
            </wp:positionH>
            <wp:positionV relativeFrom="paragraph">
              <wp:posOffset>162560</wp:posOffset>
            </wp:positionV>
            <wp:extent cx="1697355" cy="152400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355" cy="15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B = ____, V = ___</w:t>
      </w:r>
      <w:proofErr w:type="gramStart"/>
      <w:r>
        <w:t>_             6</w:t>
      </w:r>
      <w:proofErr w:type="gramEnd"/>
      <w:r>
        <w:t>. B = ____, V = ___</w:t>
      </w:r>
      <w:proofErr w:type="gramStart"/>
      <w:r>
        <w:t>_             7</w:t>
      </w:r>
      <w:proofErr w:type="gramEnd"/>
      <w:r>
        <w:t xml:space="preserve">.  B = ____, V = ____             </w:t>
      </w:r>
    </w:p>
    <w:p w14:paraId="3780A3CA" w14:textId="77777777" w:rsidR="008D1DCB" w:rsidRDefault="008D1DCB" w:rsidP="008D1DCB">
      <w:r>
        <w:t xml:space="preserve">       </w:t>
      </w:r>
      <w:r>
        <w:rPr>
          <w:noProof/>
        </w:rPr>
        <w:drawing>
          <wp:inline distT="0" distB="0" distL="0" distR="0" wp14:anchorId="3B0B39FB" wp14:editId="38BC17B8">
            <wp:extent cx="1257300" cy="117157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1857CB" w14:textId="77777777" w:rsidR="008D1DCB" w:rsidRDefault="008D1DCB" w:rsidP="008D1DCB">
      <w:pPr>
        <w:tabs>
          <w:tab w:val="left" w:pos="4155"/>
        </w:tabs>
      </w:pPr>
      <w:r>
        <w:tab/>
      </w:r>
    </w:p>
    <w:tbl>
      <w:tblPr>
        <w:tblpPr w:leftFromText="180" w:rightFromText="180" w:vertAnchor="text" w:tblpY="1"/>
        <w:tblOverlap w:val="never"/>
        <w:tblW w:w="0" w:type="auto"/>
        <w:tblInd w:w="243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1E0" w:firstRow="1" w:lastRow="1" w:firstColumn="1" w:lastColumn="1" w:noHBand="0" w:noVBand="0"/>
      </w:tblPr>
      <w:tblGrid>
        <w:gridCol w:w="5728"/>
      </w:tblGrid>
      <w:tr w:rsidR="008D1DCB" w:rsidRPr="006C124A" w14:paraId="2D4106F9" w14:textId="77777777" w:rsidTr="006B6E2F">
        <w:trPr>
          <w:trHeight w:val="1215"/>
        </w:trPr>
        <w:tc>
          <w:tcPr>
            <w:tcW w:w="5728" w:type="dxa"/>
            <w:shd w:val="clear" w:color="auto" w:fill="auto"/>
          </w:tcPr>
          <w:p w14:paraId="09ECF7AB" w14:textId="77777777" w:rsidR="008D1DCB" w:rsidRPr="006C124A" w:rsidRDefault="008D1DCB" w:rsidP="008D1DCB">
            <w:pPr>
              <w:rPr>
                <w:rFonts w:ascii="Century Gothic" w:hAnsi="Century Gothic"/>
                <w:b/>
                <w:sz w:val="28"/>
                <w:szCs w:val="28"/>
              </w:rPr>
            </w:pPr>
            <w:r>
              <w:rPr>
                <w:rFonts w:ascii="Century Gothic" w:hAnsi="Century Gothic"/>
                <w:b/>
                <w:sz w:val="28"/>
                <w:szCs w:val="28"/>
              </w:rPr>
              <w:lastRenderedPageBreak/>
              <w:t>Volume of a Sphere</w:t>
            </w:r>
          </w:p>
          <w:p w14:paraId="62E60454" w14:textId="77777777" w:rsidR="008D1DCB" w:rsidRPr="006C124A" w:rsidRDefault="008D1DCB" w:rsidP="008D1DCB">
            <w:pPr>
              <w:jc w:val="center"/>
              <w:rPr>
                <w:rFonts w:ascii="Century Gothic" w:hAnsi="Century Gothic"/>
                <w:b/>
                <w:sz w:val="28"/>
                <w:szCs w:val="28"/>
              </w:rPr>
            </w:pPr>
            <w:r w:rsidRPr="00765963">
              <w:rPr>
                <w:rFonts w:ascii="Century Gothic" w:hAnsi="Century Gothic"/>
                <w:position w:val="-28"/>
                <w:sz w:val="28"/>
                <w:szCs w:val="28"/>
              </w:rPr>
              <w:object w:dxaOrig="1219" w:dyaOrig="740" w14:anchorId="1628E15D">
                <v:shape id="_x0000_i1031" type="#_x0000_t75" style="width:75pt;height:45pt" o:ole="">
                  <v:imagedata r:id="rId21" o:title=""/>
                </v:shape>
                <o:OLEObject Type="Embed" ProgID="Equation.DSMT4" ShapeID="_x0000_i1031" DrawAspect="Content" ObjectID="_1352940016" r:id="rId22"/>
              </w:object>
            </w:r>
            <w:r w:rsidRPr="006C124A">
              <w:rPr>
                <w:rFonts w:ascii="Century Gothic" w:hAnsi="Century Gothic"/>
                <w:sz w:val="28"/>
                <w:szCs w:val="28"/>
              </w:rPr>
              <w:t xml:space="preserve"> </w:t>
            </w:r>
          </w:p>
        </w:tc>
      </w:tr>
    </w:tbl>
    <w:p w14:paraId="32B54CFC" w14:textId="77777777" w:rsidR="008D1DCB" w:rsidRDefault="008D1DCB" w:rsidP="008D1DCB">
      <w:pPr>
        <w:rPr>
          <w:sz w:val="28"/>
          <w:szCs w:val="28"/>
          <w:u w:val="single"/>
        </w:rPr>
      </w:pPr>
    </w:p>
    <w:p w14:paraId="705720CF" w14:textId="77777777" w:rsidR="008D1DCB" w:rsidRDefault="008D1DCB" w:rsidP="008D1DCB">
      <w:pPr>
        <w:rPr>
          <w:sz w:val="28"/>
          <w:szCs w:val="28"/>
          <w:u w:val="single"/>
        </w:rPr>
      </w:pPr>
    </w:p>
    <w:p w14:paraId="5992870E" w14:textId="77777777" w:rsidR="008D1DCB" w:rsidRDefault="008D1DCB" w:rsidP="008D1DCB">
      <w:pPr>
        <w:rPr>
          <w:sz w:val="28"/>
          <w:szCs w:val="28"/>
          <w:u w:val="single"/>
        </w:rPr>
      </w:pPr>
    </w:p>
    <w:p w14:paraId="6554069D" w14:textId="77777777" w:rsidR="008D1DCB" w:rsidRDefault="008D1DCB" w:rsidP="008D1DCB">
      <w:pPr>
        <w:rPr>
          <w:sz w:val="28"/>
          <w:szCs w:val="28"/>
          <w:u w:val="single"/>
        </w:rPr>
      </w:pPr>
    </w:p>
    <w:p w14:paraId="638EAFC4" w14:textId="77777777" w:rsidR="008D1DCB" w:rsidRDefault="008D1DCB" w:rsidP="008D1DCB">
      <w:pPr>
        <w:tabs>
          <w:tab w:val="left" w:pos="3600"/>
          <w:tab w:val="left" w:pos="7200"/>
        </w:tabs>
      </w:pPr>
    </w:p>
    <w:p w14:paraId="73F9E045" w14:textId="77777777" w:rsidR="008D1DCB" w:rsidRDefault="008D1DCB" w:rsidP="008D1DCB">
      <w:pPr>
        <w:tabs>
          <w:tab w:val="left" w:pos="3600"/>
          <w:tab w:val="left" w:pos="7200"/>
        </w:tabs>
      </w:pPr>
      <w:r>
        <w:t>Find the volume of the sphere.  Round your result to two decimal places.</w:t>
      </w:r>
    </w:p>
    <w:p w14:paraId="541DB0C0" w14:textId="77777777" w:rsidR="008D1DCB" w:rsidRDefault="008D1DCB" w:rsidP="008D1DCB">
      <w:pPr>
        <w:tabs>
          <w:tab w:val="left" w:pos="3600"/>
          <w:tab w:val="left" w:pos="7200"/>
        </w:tabs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22E6B6E7" wp14:editId="08037338">
            <wp:simplePos x="0" y="0"/>
            <wp:positionH relativeFrom="column">
              <wp:posOffset>2444115</wp:posOffset>
            </wp:positionH>
            <wp:positionV relativeFrom="paragraph">
              <wp:posOffset>201295</wp:posOffset>
            </wp:positionV>
            <wp:extent cx="1417955" cy="142621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955" cy="14262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0767E0C5" wp14:editId="3726AC99">
            <wp:simplePos x="0" y="0"/>
            <wp:positionH relativeFrom="column">
              <wp:posOffset>279400</wp:posOffset>
            </wp:positionH>
            <wp:positionV relativeFrom="paragraph">
              <wp:posOffset>201295</wp:posOffset>
            </wp:positionV>
            <wp:extent cx="1417955" cy="142621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955" cy="14262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 </w:t>
      </w:r>
      <w:proofErr w:type="gramStart"/>
      <w:r>
        <w:t>8. _______</w:t>
      </w:r>
      <w:r>
        <w:tab/>
        <w:t xml:space="preserve">    9.</w:t>
      </w:r>
      <w:proofErr w:type="gramEnd"/>
      <w:r>
        <w:t xml:space="preserve"> _______</w:t>
      </w:r>
      <w:r>
        <w:tab/>
      </w:r>
    </w:p>
    <w:p w14:paraId="12128EFE" w14:textId="77777777" w:rsidR="008D1DCB" w:rsidRDefault="008D1DCB" w:rsidP="008D1DCB">
      <w:pPr>
        <w:tabs>
          <w:tab w:val="left" w:pos="3600"/>
          <w:tab w:val="left" w:pos="7200"/>
        </w:tabs>
      </w:pPr>
    </w:p>
    <w:p w14:paraId="6D04668F" w14:textId="77777777" w:rsidR="008D1DCB" w:rsidRDefault="008D1DCB" w:rsidP="008D1DCB">
      <w:pPr>
        <w:tabs>
          <w:tab w:val="left" w:pos="3600"/>
          <w:tab w:val="left" w:pos="7200"/>
        </w:tabs>
      </w:pPr>
    </w:p>
    <w:p w14:paraId="5CDF764E" w14:textId="77777777" w:rsidR="008D1DCB" w:rsidRDefault="008D1DCB" w:rsidP="008D1DCB"/>
    <w:p w14:paraId="03CA8002" w14:textId="77777777" w:rsidR="008D1DCB" w:rsidRDefault="008D1DCB" w:rsidP="008D1DCB">
      <w:pPr>
        <w:rPr>
          <w:sz w:val="28"/>
          <w:szCs w:val="28"/>
          <w:u w:val="single"/>
        </w:rPr>
      </w:pPr>
    </w:p>
    <w:p w14:paraId="0A9D6EE6" w14:textId="77777777" w:rsidR="008D1DCB" w:rsidRDefault="008D1DCB" w:rsidP="008D1DCB">
      <w:pPr>
        <w:rPr>
          <w:sz w:val="28"/>
          <w:szCs w:val="28"/>
          <w:u w:val="single"/>
        </w:rPr>
      </w:pPr>
    </w:p>
    <w:p w14:paraId="54B41A70" w14:textId="77777777" w:rsidR="008D1DCB" w:rsidRPr="00765963" w:rsidRDefault="008D1DCB" w:rsidP="008D1DCB">
      <w:pPr>
        <w:rPr>
          <w:i/>
          <w:sz w:val="28"/>
          <w:szCs w:val="28"/>
          <w:u w:val="single"/>
        </w:rPr>
      </w:pPr>
    </w:p>
    <w:p w14:paraId="1C670CF6" w14:textId="77777777" w:rsidR="008D1DCB" w:rsidRDefault="008D1DCB" w:rsidP="008D1DCB">
      <w:r>
        <w:t>10</w:t>
      </w:r>
      <w:r w:rsidRPr="009A121C">
        <w:t xml:space="preserve">.  What happens to the Volume of a sphere if you </w:t>
      </w:r>
      <w:r>
        <w:t>triple</w:t>
      </w:r>
      <w:r w:rsidRPr="009A121C">
        <w:t xml:space="preserve"> the radius?</w:t>
      </w:r>
    </w:p>
    <w:p w14:paraId="3868FDC7" w14:textId="77777777" w:rsidR="008D1DCB" w:rsidRDefault="008D1DCB" w:rsidP="008D1DCB"/>
    <w:p w14:paraId="2EDC8EEA" w14:textId="77777777" w:rsidR="008D1DCB" w:rsidRDefault="008D1DCB" w:rsidP="008D1DCB"/>
    <w:p w14:paraId="5E6375C2" w14:textId="77777777" w:rsidR="008D1DCB" w:rsidRDefault="008D1DCB" w:rsidP="008D1DCB"/>
    <w:p w14:paraId="28A969A5" w14:textId="77777777" w:rsidR="008D1DCB" w:rsidRDefault="008D1DCB" w:rsidP="008D1DCB">
      <w:pPr>
        <w:rPr>
          <w:sz w:val="16"/>
          <w:szCs w:val="16"/>
        </w:rPr>
      </w:pPr>
      <w:r>
        <w:rPr>
          <w:sz w:val="16"/>
          <w:szCs w:val="16"/>
        </w:rPr>
        <w:pict w14:anchorId="395A7731">
          <v:rect id="_x0000_i1032" style="width:511.2pt;height:3pt" o:hralign="center" o:hrstd="t" o:hrnoshade="t" o:hr="t" fillcolor="black" stroked="f"/>
        </w:pict>
      </w:r>
    </w:p>
    <w:p w14:paraId="0646B470" w14:textId="77777777" w:rsidR="008D1DCB" w:rsidRDefault="008D1DCB" w:rsidP="008D1DCB">
      <w:pPr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>Volume of Composite Figures</w:t>
      </w:r>
    </w:p>
    <w:p w14:paraId="6184E9D4" w14:textId="77777777" w:rsidR="008D1DCB" w:rsidRDefault="008D1DCB" w:rsidP="008D1DCB">
      <w:pPr>
        <w:rPr>
          <w:rFonts w:ascii="Century Gothic" w:hAnsi="Century Gothic"/>
          <w:b/>
          <w:sz w:val="28"/>
          <w:szCs w:val="28"/>
        </w:rPr>
      </w:pPr>
    </w:p>
    <w:p w14:paraId="430B4C3F" w14:textId="77777777" w:rsidR="008D1DCB" w:rsidRDefault="008D1DCB" w:rsidP="008D1DCB">
      <w:r>
        <w:t>11</w:t>
      </w:r>
      <w:r w:rsidRPr="00765963">
        <w:t>. ________</w:t>
      </w:r>
      <w:r>
        <w:tab/>
      </w:r>
      <w:r>
        <w:tab/>
      </w:r>
      <w:r>
        <w:tab/>
        <w:t xml:space="preserve">    </w:t>
      </w:r>
    </w:p>
    <w:p w14:paraId="2378EBBF" w14:textId="77777777" w:rsidR="008D1DCB" w:rsidRDefault="008D1DCB" w:rsidP="008D1DCB">
      <w:r>
        <w:rPr>
          <w:noProof/>
        </w:rPr>
        <w:drawing>
          <wp:anchor distT="0" distB="0" distL="114300" distR="114300" simplePos="0" relativeHeight="251666432" behindDoc="0" locked="0" layoutInCell="1" allowOverlap="1" wp14:anchorId="61B84AEA" wp14:editId="761ECAF8">
            <wp:simplePos x="0" y="0"/>
            <wp:positionH relativeFrom="column">
              <wp:posOffset>165735</wp:posOffset>
            </wp:positionH>
            <wp:positionV relativeFrom="paragraph">
              <wp:posOffset>54610</wp:posOffset>
            </wp:positionV>
            <wp:extent cx="1661160" cy="1838325"/>
            <wp:effectExtent l="0" t="0" r="0" b="9525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1838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F8D693" w14:textId="77777777" w:rsidR="008D1DCB" w:rsidRDefault="008D1DCB" w:rsidP="008D1DCB"/>
    <w:p w14:paraId="154CBD97" w14:textId="77777777" w:rsidR="008D1DCB" w:rsidRDefault="008D1DCB" w:rsidP="008D1DCB"/>
    <w:p w14:paraId="3C120AD2" w14:textId="77777777" w:rsidR="008D1DCB" w:rsidRDefault="008D1DCB" w:rsidP="008D1DCB"/>
    <w:p w14:paraId="1B35E046" w14:textId="77777777" w:rsidR="008D1DCB" w:rsidRDefault="008D1DCB" w:rsidP="008D1DCB"/>
    <w:p w14:paraId="7CE9A9EE" w14:textId="77777777" w:rsidR="008D1DCB" w:rsidRDefault="008D1DCB" w:rsidP="008D1DCB"/>
    <w:p w14:paraId="2B28FAC3" w14:textId="77777777" w:rsidR="008D1DCB" w:rsidRDefault="008D1DCB" w:rsidP="008D1DCB"/>
    <w:p w14:paraId="5E28C283" w14:textId="77777777" w:rsidR="008D1DCB" w:rsidRDefault="008D1DCB" w:rsidP="008D1DCB"/>
    <w:p w14:paraId="5CBAF3DB" w14:textId="77777777" w:rsidR="008D1DCB" w:rsidRDefault="008D1DCB" w:rsidP="008D1DCB"/>
    <w:p w14:paraId="0B29F15A" w14:textId="77777777" w:rsidR="008D1DCB" w:rsidRDefault="008D1DCB" w:rsidP="008D1DCB"/>
    <w:p w14:paraId="631CC689" w14:textId="77777777" w:rsidR="008D1DCB" w:rsidRDefault="008D1DCB" w:rsidP="008D1DCB"/>
    <w:p w14:paraId="61F9627D" w14:textId="77777777" w:rsidR="008D1DCB" w:rsidRPr="00765963" w:rsidRDefault="008D1DCB" w:rsidP="008D1DCB">
      <w:r>
        <w:t xml:space="preserve"> 12. _________</w:t>
      </w:r>
    </w:p>
    <w:p w14:paraId="374444C1" w14:textId="77777777" w:rsidR="008D1DCB" w:rsidRPr="00765963" w:rsidRDefault="008D1DCB" w:rsidP="008D1DCB">
      <w:pPr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b/>
          <w:noProof/>
          <w:sz w:val="28"/>
          <w:szCs w:val="28"/>
        </w:rPr>
        <w:drawing>
          <wp:anchor distT="0" distB="0" distL="114300" distR="114300" simplePos="0" relativeHeight="251665408" behindDoc="0" locked="0" layoutInCell="1" allowOverlap="1" wp14:anchorId="165D95BD" wp14:editId="1F464110">
            <wp:simplePos x="0" y="0"/>
            <wp:positionH relativeFrom="column">
              <wp:posOffset>87630</wp:posOffset>
            </wp:positionH>
            <wp:positionV relativeFrom="paragraph">
              <wp:posOffset>130810</wp:posOffset>
            </wp:positionV>
            <wp:extent cx="1666875" cy="969010"/>
            <wp:effectExtent l="0" t="0" r="9525" b="2540"/>
            <wp:wrapNone/>
            <wp:docPr id="40" name="Picture 40" descr="Go07an_1008praA_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Go07an_1008praA_0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969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2EB9AF" w14:textId="77777777" w:rsidR="00811FDB" w:rsidRPr="000865C5" w:rsidRDefault="00811FDB" w:rsidP="008D1DCB">
      <w:pPr>
        <w:rPr>
          <w:rFonts w:ascii="Times New Roman" w:hAnsi="Times New Roman" w:cs="Times New Roman"/>
          <w:sz w:val="22"/>
          <w:szCs w:val="22"/>
        </w:rPr>
      </w:pPr>
    </w:p>
    <w:sectPr w:rsidR="00811FDB" w:rsidRPr="000865C5" w:rsidSect="00FE5042">
      <w:headerReference w:type="default" r:id="rId27"/>
      <w:pgSz w:w="12240" w:h="15840" w:code="1"/>
      <w:pgMar w:top="270" w:right="720" w:bottom="36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ABC06BF" w14:textId="77777777" w:rsidR="00C727EE" w:rsidRDefault="00C727EE" w:rsidP="001215EC">
      <w:r>
        <w:separator/>
      </w:r>
    </w:p>
  </w:endnote>
  <w:endnote w:type="continuationSeparator" w:id="0">
    <w:p w14:paraId="4BD4862B" w14:textId="77777777" w:rsidR="00C727EE" w:rsidRDefault="00C727EE" w:rsidP="001215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entury Gothic">
    <w:panose1 w:val="020B05020202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2891D37" w14:textId="77777777" w:rsidR="00C727EE" w:rsidRDefault="00C727EE" w:rsidP="001215EC">
      <w:r>
        <w:separator/>
      </w:r>
    </w:p>
  </w:footnote>
  <w:footnote w:type="continuationSeparator" w:id="0">
    <w:p w14:paraId="67D8CB73" w14:textId="77777777" w:rsidR="00C727EE" w:rsidRDefault="00C727EE" w:rsidP="001215EC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BC8761D" w14:textId="282391E7" w:rsidR="00C727EE" w:rsidRPr="00DD2B7B" w:rsidRDefault="00C727EE">
    <w:pPr>
      <w:pStyle w:val="Header"/>
      <w:rPr>
        <w:rFonts w:ascii="Times New Roman" w:hAnsi="Times New Roman" w:cs="Times New Roman"/>
      </w:rPr>
    </w:pPr>
    <w:r w:rsidRPr="00DD2B7B">
      <w:rPr>
        <w:rFonts w:ascii="Times New Roman" w:hAnsi="Times New Roman" w:cs="Times New Roman"/>
      </w:rPr>
      <w:t xml:space="preserve">Analytic </w:t>
    </w:r>
    <w:r w:rsidR="00D2125A">
      <w:rPr>
        <w:rFonts w:ascii="Times New Roman" w:hAnsi="Times New Roman" w:cs="Times New Roman"/>
      </w:rPr>
      <w:t xml:space="preserve">Geometry | Unit </w:t>
    </w:r>
    <w:r w:rsidR="00D0230F">
      <w:rPr>
        <w:rFonts w:ascii="Times New Roman" w:hAnsi="Times New Roman" w:cs="Times New Roman"/>
      </w:rPr>
      <w:t>3: Circles &amp; Volume</w:t>
    </w:r>
    <w:r w:rsidR="00D0230F">
      <w:rPr>
        <w:rFonts w:ascii="Times New Roman" w:hAnsi="Times New Roman" w:cs="Times New Roman"/>
      </w:rPr>
      <w:tab/>
    </w:r>
    <w:r w:rsidR="00D0230F">
      <w:rPr>
        <w:rFonts w:ascii="Times New Roman" w:hAnsi="Times New Roman" w:cs="Times New Roman"/>
      </w:rPr>
      <w:tab/>
      <w:t xml:space="preserve">     Lesson</w:t>
    </w:r>
    <w:r w:rsidRPr="00DD2B7B">
      <w:rPr>
        <w:rFonts w:ascii="Times New Roman" w:hAnsi="Times New Roman" w:cs="Times New Roman"/>
      </w:rPr>
      <w:t xml:space="preserve"> </w:t>
    </w:r>
    <w:r w:rsidR="00413A0C">
      <w:rPr>
        <w:rFonts w:ascii="Times New Roman" w:hAnsi="Times New Roman" w:cs="Times New Roman"/>
      </w:rPr>
      <w:t>28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EE4BDF"/>
    <w:multiLevelType w:val="hybridMultilevel"/>
    <w:tmpl w:val="F3105E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416006"/>
    <w:multiLevelType w:val="hybridMultilevel"/>
    <w:tmpl w:val="DADCEAEE"/>
    <w:lvl w:ilvl="0" w:tplc="FA78691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25986E55"/>
    <w:multiLevelType w:val="hybridMultilevel"/>
    <w:tmpl w:val="D9F073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097A2B"/>
    <w:multiLevelType w:val="hybridMultilevel"/>
    <w:tmpl w:val="2B0A86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6B50254"/>
    <w:multiLevelType w:val="hybridMultilevel"/>
    <w:tmpl w:val="FF8C20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9F64D57"/>
    <w:multiLevelType w:val="hybridMultilevel"/>
    <w:tmpl w:val="D5441A58"/>
    <w:lvl w:ilvl="0" w:tplc="D156818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22C5DB6"/>
    <w:multiLevelType w:val="hybridMultilevel"/>
    <w:tmpl w:val="F942FD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F81C09"/>
    <w:multiLevelType w:val="hybridMultilevel"/>
    <w:tmpl w:val="555E87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8BC13F9"/>
    <w:multiLevelType w:val="hybridMultilevel"/>
    <w:tmpl w:val="58B803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CAE7659"/>
    <w:multiLevelType w:val="hybridMultilevel"/>
    <w:tmpl w:val="7AAC8A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A44BD3"/>
    <w:multiLevelType w:val="hybridMultilevel"/>
    <w:tmpl w:val="DADCEAEE"/>
    <w:lvl w:ilvl="0" w:tplc="FA78691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1">
    <w:nsid w:val="4EE32EF5"/>
    <w:multiLevelType w:val="hybridMultilevel"/>
    <w:tmpl w:val="16C844A2"/>
    <w:lvl w:ilvl="0" w:tplc="0409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35F3023"/>
    <w:multiLevelType w:val="hybridMultilevel"/>
    <w:tmpl w:val="E7E27106"/>
    <w:lvl w:ilvl="0" w:tplc="EAB816B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8B1200C"/>
    <w:multiLevelType w:val="hybridMultilevel"/>
    <w:tmpl w:val="DC9495EA"/>
    <w:lvl w:ilvl="0" w:tplc="AC44285C">
      <w:start w:val="1"/>
      <w:numFmt w:val="decimal"/>
      <w:lvlText w:val="%1)"/>
      <w:lvlJc w:val="left"/>
      <w:pPr>
        <w:ind w:left="5400" w:hanging="504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BCA0357"/>
    <w:multiLevelType w:val="hybridMultilevel"/>
    <w:tmpl w:val="8576636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36B3140"/>
    <w:multiLevelType w:val="hybridMultilevel"/>
    <w:tmpl w:val="AB00C9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9"/>
  </w:num>
  <w:num w:numId="3">
    <w:abstractNumId w:val="1"/>
  </w:num>
  <w:num w:numId="4">
    <w:abstractNumId w:val="8"/>
  </w:num>
  <w:num w:numId="5">
    <w:abstractNumId w:val="2"/>
  </w:num>
  <w:num w:numId="6">
    <w:abstractNumId w:val="10"/>
  </w:num>
  <w:num w:numId="7">
    <w:abstractNumId w:val="13"/>
  </w:num>
  <w:num w:numId="8">
    <w:abstractNumId w:val="0"/>
  </w:num>
  <w:num w:numId="9">
    <w:abstractNumId w:val="7"/>
  </w:num>
  <w:num w:numId="10">
    <w:abstractNumId w:val="14"/>
  </w:num>
  <w:num w:numId="11">
    <w:abstractNumId w:val="11"/>
  </w:num>
  <w:num w:numId="12">
    <w:abstractNumId w:val="3"/>
  </w:num>
  <w:num w:numId="13">
    <w:abstractNumId w:val="4"/>
  </w:num>
  <w:num w:numId="14">
    <w:abstractNumId w:val="5"/>
  </w:num>
  <w:num w:numId="15">
    <w:abstractNumId w:val="15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15EC"/>
    <w:rsid w:val="00020B17"/>
    <w:rsid w:val="000865C5"/>
    <w:rsid w:val="00091C5A"/>
    <w:rsid w:val="000954ED"/>
    <w:rsid w:val="000C236D"/>
    <w:rsid w:val="001215EC"/>
    <w:rsid w:val="001264CF"/>
    <w:rsid w:val="001C6D80"/>
    <w:rsid w:val="00244E25"/>
    <w:rsid w:val="00365275"/>
    <w:rsid w:val="00372791"/>
    <w:rsid w:val="003C4000"/>
    <w:rsid w:val="003D4821"/>
    <w:rsid w:val="00413A0C"/>
    <w:rsid w:val="00415C64"/>
    <w:rsid w:val="00441B7C"/>
    <w:rsid w:val="004A6332"/>
    <w:rsid w:val="004C6FAD"/>
    <w:rsid w:val="005441BF"/>
    <w:rsid w:val="00567DAE"/>
    <w:rsid w:val="00572C2C"/>
    <w:rsid w:val="005D279A"/>
    <w:rsid w:val="00664DD8"/>
    <w:rsid w:val="006E02EC"/>
    <w:rsid w:val="006F03A3"/>
    <w:rsid w:val="00811FDB"/>
    <w:rsid w:val="00825BE4"/>
    <w:rsid w:val="008D1DCB"/>
    <w:rsid w:val="00900240"/>
    <w:rsid w:val="00904627"/>
    <w:rsid w:val="00A32BD1"/>
    <w:rsid w:val="00A66238"/>
    <w:rsid w:val="00A948A3"/>
    <w:rsid w:val="00C01433"/>
    <w:rsid w:val="00C4668C"/>
    <w:rsid w:val="00C625BE"/>
    <w:rsid w:val="00C6790B"/>
    <w:rsid w:val="00C727EE"/>
    <w:rsid w:val="00C945DF"/>
    <w:rsid w:val="00D0230F"/>
    <w:rsid w:val="00D2125A"/>
    <w:rsid w:val="00D21F01"/>
    <w:rsid w:val="00D37137"/>
    <w:rsid w:val="00DA64F3"/>
    <w:rsid w:val="00DD2B7B"/>
    <w:rsid w:val="00E82830"/>
    <w:rsid w:val="00ED3578"/>
    <w:rsid w:val="00EF7E8E"/>
    <w:rsid w:val="00F466E7"/>
    <w:rsid w:val="00FD44D3"/>
    <w:rsid w:val="00FE1D19"/>
    <w:rsid w:val="00FE5042"/>
    <w:rsid w:val="00FF6B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58A11A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215EC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</w:rPr>
  </w:style>
  <w:style w:type="paragraph" w:customStyle="1" w:styleId="Default">
    <w:name w:val="Default"/>
    <w:rsid w:val="001215EC"/>
    <w:pPr>
      <w:autoSpaceDE w:val="0"/>
      <w:autoSpaceDN w:val="0"/>
      <w:adjustRightInd w:val="0"/>
    </w:pPr>
    <w:rPr>
      <w:rFonts w:ascii="Times New Roman" w:eastAsia="MS Mincho" w:hAnsi="Times New Roman" w:cs="Times New Roman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15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15EC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215E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215EC"/>
  </w:style>
  <w:style w:type="paragraph" w:styleId="Footer">
    <w:name w:val="footer"/>
    <w:basedOn w:val="Normal"/>
    <w:link w:val="FooterChar"/>
    <w:uiPriority w:val="99"/>
    <w:unhideWhenUsed/>
    <w:rsid w:val="001215E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215EC"/>
  </w:style>
  <w:style w:type="character" w:styleId="PlaceholderText">
    <w:name w:val="Placeholder Text"/>
    <w:basedOn w:val="DefaultParagraphFont"/>
    <w:uiPriority w:val="99"/>
    <w:semiHidden/>
    <w:rsid w:val="00091C5A"/>
    <w:rPr>
      <w:color w:val="808080"/>
    </w:rPr>
  </w:style>
  <w:style w:type="table" w:styleId="TableGrid">
    <w:name w:val="Table Grid"/>
    <w:basedOn w:val="TableNormal"/>
    <w:rsid w:val="00D0230F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basedOn w:val="DefaultParagraphFont"/>
    <w:link w:val="ListParagraph"/>
    <w:uiPriority w:val="34"/>
    <w:rsid w:val="003C4000"/>
    <w:rPr>
      <w:rFonts w:ascii="Calibri" w:eastAsia="Calibri" w:hAnsi="Calibri" w:cs="Times New Roman"/>
      <w:sz w:val="22"/>
      <w:szCs w:val="22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215EC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</w:rPr>
  </w:style>
  <w:style w:type="paragraph" w:customStyle="1" w:styleId="Default">
    <w:name w:val="Default"/>
    <w:rsid w:val="001215EC"/>
    <w:pPr>
      <w:autoSpaceDE w:val="0"/>
      <w:autoSpaceDN w:val="0"/>
      <w:adjustRightInd w:val="0"/>
    </w:pPr>
    <w:rPr>
      <w:rFonts w:ascii="Times New Roman" w:eastAsia="MS Mincho" w:hAnsi="Times New Roman" w:cs="Times New Roman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15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15EC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215E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215EC"/>
  </w:style>
  <w:style w:type="paragraph" w:styleId="Footer">
    <w:name w:val="footer"/>
    <w:basedOn w:val="Normal"/>
    <w:link w:val="FooterChar"/>
    <w:uiPriority w:val="99"/>
    <w:unhideWhenUsed/>
    <w:rsid w:val="001215E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215EC"/>
  </w:style>
  <w:style w:type="character" w:styleId="PlaceholderText">
    <w:name w:val="Placeholder Text"/>
    <w:basedOn w:val="DefaultParagraphFont"/>
    <w:uiPriority w:val="99"/>
    <w:semiHidden/>
    <w:rsid w:val="00091C5A"/>
    <w:rPr>
      <w:color w:val="808080"/>
    </w:rPr>
  </w:style>
  <w:style w:type="table" w:styleId="TableGrid">
    <w:name w:val="Table Grid"/>
    <w:basedOn w:val="TableNormal"/>
    <w:rsid w:val="00D0230F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basedOn w:val="DefaultParagraphFont"/>
    <w:link w:val="ListParagraph"/>
    <w:uiPriority w:val="34"/>
    <w:rsid w:val="003C4000"/>
    <w:rPr>
      <w:rFonts w:ascii="Calibri" w:eastAsia="Calibri" w:hAnsi="Calibri" w:cs="Times New Roman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20" Type="http://schemas.openxmlformats.org/officeDocument/2006/relationships/image" Target="media/image9.png"/><Relationship Id="rId21" Type="http://schemas.openxmlformats.org/officeDocument/2006/relationships/image" Target="media/image10.wmf"/><Relationship Id="rId22" Type="http://schemas.openxmlformats.org/officeDocument/2006/relationships/oleObject" Target="embeddings/oleObject3.bin"/><Relationship Id="rId23" Type="http://schemas.openxmlformats.org/officeDocument/2006/relationships/image" Target="media/image11.emf"/><Relationship Id="rId24" Type="http://schemas.openxmlformats.org/officeDocument/2006/relationships/image" Target="media/image12.emf"/><Relationship Id="rId25" Type="http://schemas.openxmlformats.org/officeDocument/2006/relationships/image" Target="media/image13.png"/><Relationship Id="rId26" Type="http://schemas.openxmlformats.org/officeDocument/2006/relationships/image" Target="media/image14.jpeg"/><Relationship Id="rId27" Type="http://schemas.openxmlformats.org/officeDocument/2006/relationships/header" Target="header1.xml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hyperlink" Target="https://www.google.com/url?q=http://www.mathatube.com/geometry-volume-of-a-rectangular-prism.html&amp;sa=U&amp;ei=YTNDU8rNG4-T0gGy54GgDQ&amp;ved=0CD4Q9QEwCA&amp;usg=AFQjCNEVEq1zZLZvW7blz9dRKGD4qx8S8Q" TargetMode="External"/><Relationship Id="rId12" Type="http://schemas.openxmlformats.org/officeDocument/2006/relationships/image" Target="media/image2.jpeg"/><Relationship Id="rId13" Type="http://schemas.openxmlformats.org/officeDocument/2006/relationships/image" Target="media/image3.gif"/><Relationship Id="rId14" Type="http://schemas.openxmlformats.org/officeDocument/2006/relationships/image" Target="media/image4.emf"/><Relationship Id="rId15" Type="http://schemas.openxmlformats.org/officeDocument/2006/relationships/image" Target="media/image5.emf"/><Relationship Id="rId16" Type="http://schemas.openxmlformats.org/officeDocument/2006/relationships/image" Target="media/image6.wmf"/><Relationship Id="rId17" Type="http://schemas.openxmlformats.org/officeDocument/2006/relationships/oleObject" Target="embeddings/oleObject2.bin"/><Relationship Id="rId18" Type="http://schemas.openxmlformats.org/officeDocument/2006/relationships/image" Target="media/image7.emf"/><Relationship Id="rId19" Type="http://schemas.openxmlformats.org/officeDocument/2006/relationships/image" Target="media/image8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7CBFE00-876F-1C45-A644-1083853164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41</Words>
  <Characters>807</Characters>
  <Application>Microsoft Macintosh Word</Application>
  <DocSecurity>0</DocSecurity>
  <Lines>6</Lines>
  <Paragraphs>1</Paragraphs>
  <ScaleCrop>false</ScaleCrop>
  <Company/>
  <LinksUpToDate>false</LinksUpToDate>
  <CharactersWithSpaces>9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Rukayat Giwa</cp:lastModifiedBy>
  <cp:revision>3</cp:revision>
  <cp:lastPrinted>2014-11-20T07:33:00Z</cp:lastPrinted>
  <dcterms:created xsi:type="dcterms:W3CDTF">2014-12-03T08:53:00Z</dcterms:created>
  <dcterms:modified xsi:type="dcterms:W3CDTF">2014-12-03T08:53:00Z</dcterms:modified>
</cp:coreProperties>
</file>